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5634" w:rsidRPr="00323A16" w:rsidRDefault="00F43F9A" w:rsidP="00DF2F3E">
      <w:pPr>
        <w:pStyle w:val="1"/>
        <w:bidi w:val="0"/>
        <w:jc w:val="center"/>
        <w:rPr>
          <w:sz w:val="40"/>
          <w:szCs w:val="40"/>
        </w:rPr>
      </w:pPr>
      <w:r w:rsidRPr="00323A16">
        <w:rPr>
          <w:sz w:val="40"/>
          <w:szCs w:val="40"/>
        </w:rPr>
        <w:t xml:space="preserve">Final </w:t>
      </w:r>
      <w:r w:rsidR="00DD439C" w:rsidRPr="00323A16">
        <w:rPr>
          <w:sz w:val="40"/>
          <w:szCs w:val="40"/>
        </w:rPr>
        <w:t>Project – Price Comparer</w:t>
      </w:r>
      <w:r w:rsidR="00487C43" w:rsidRPr="00323A16">
        <w:rPr>
          <w:sz w:val="40"/>
          <w:szCs w:val="40"/>
        </w:rPr>
        <w:t xml:space="preserve"> System</w:t>
      </w:r>
      <w:r w:rsidR="00286CAC" w:rsidRPr="00323A16">
        <w:rPr>
          <w:sz w:val="40"/>
          <w:szCs w:val="40"/>
        </w:rPr>
        <w:t xml:space="preserve"> - Documentation</w:t>
      </w:r>
    </w:p>
    <w:p w:rsidR="0002691F" w:rsidRDefault="0002691F" w:rsidP="005677FC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06A0B" w:rsidRPr="00323A16" w:rsidRDefault="00E25E42" w:rsidP="0002691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323A16">
        <w:rPr>
          <w:rFonts w:asciiTheme="majorBidi" w:hAnsiTheme="majorBidi" w:cstheme="majorBidi"/>
          <w:b/>
          <w:bCs/>
          <w:sz w:val="32"/>
          <w:szCs w:val="32"/>
        </w:rPr>
        <w:t>Table of Contents</w:t>
      </w:r>
    </w:p>
    <w:p w:rsidR="00E25E42" w:rsidRDefault="00E25E42" w:rsidP="00E25E42">
      <w:pPr>
        <w:pStyle w:val="a3"/>
        <w:bidi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E25E42" w:rsidRPr="00323A16" w:rsidRDefault="009E42B6" w:rsidP="009E42B6">
      <w:pPr>
        <w:pStyle w:val="a3"/>
        <w:numPr>
          <w:ilvl w:val="0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323A16">
        <w:rPr>
          <w:rFonts w:asciiTheme="majorBidi" w:hAnsiTheme="majorBidi" w:cstheme="majorBidi"/>
          <w:sz w:val="28"/>
          <w:szCs w:val="28"/>
        </w:rPr>
        <w:t>Requirements</w:t>
      </w:r>
    </w:p>
    <w:p w:rsidR="009E42B6" w:rsidRPr="00323A16" w:rsidRDefault="009E42B6" w:rsidP="009E42B6">
      <w:pPr>
        <w:pStyle w:val="a3"/>
        <w:numPr>
          <w:ilvl w:val="1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323A16">
        <w:rPr>
          <w:rFonts w:asciiTheme="majorBidi" w:hAnsiTheme="majorBidi" w:cstheme="majorBidi"/>
          <w:sz w:val="28"/>
          <w:szCs w:val="28"/>
        </w:rPr>
        <w:t>Basic Requirements</w:t>
      </w:r>
    </w:p>
    <w:p w:rsidR="009E42B6" w:rsidRPr="00323A16" w:rsidRDefault="009E42B6" w:rsidP="009E42B6">
      <w:pPr>
        <w:pStyle w:val="a3"/>
        <w:numPr>
          <w:ilvl w:val="1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323A16">
        <w:rPr>
          <w:rFonts w:asciiTheme="majorBidi" w:hAnsiTheme="majorBidi" w:cstheme="majorBidi"/>
          <w:sz w:val="28"/>
          <w:szCs w:val="28"/>
        </w:rPr>
        <w:t>Extended Requirements (Bonuses)</w:t>
      </w:r>
    </w:p>
    <w:p w:rsidR="009E42B6" w:rsidRPr="00323A16" w:rsidRDefault="009E42B6" w:rsidP="009E42B6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C46056" w:rsidRDefault="005D438A" w:rsidP="005D438A">
      <w:pPr>
        <w:pStyle w:val="a3"/>
        <w:numPr>
          <w:ilvl w:val="0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323A16">
        <w:rPr>
          <w:rFonts w:asciiTheme="majorBidi" w:hAnsiTheme="majorBidi" w:cstheme="majorBidi"/>
          <w:sz w:val="28"/>
          <w:szCs w:val="28"/>
        </w:rPr>
        <w:t>System Components</w:t>
      </w:r>
    </w:p>
    <w:p w:rsidR="00785F22" w:rsidRPr="00323A16" w:rsidRDefault="00785F22" w:rsidP="00785F22">
      <w:pPr>
        <w:pStyle w:val="a3"/>
        <w:numPr>
          <w:ilvl w:val="1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Diagram</w:t>
      </w:r>
    </w:p>
    <w:p w:rsidR="00785F22" w:rsidRDefault="00785F22" w:rsidP="00785F22">
      <w:pPr>
        <w:pStyle w:val="a3"/>
        <w:bidi w:val="0"/>
        <w:ind w:left="360"/>
        <w:rPr>
          <w:rFonts w:asciiTheme="majorBidi" w:hAnsiTheme="majorBidi" w:cstheme="majorBidi"/>
          <w:sz w:val="28"/>
          <w:szCs w:val="28"/>
        </w:rPr>
      </w:pPr>
    </w:p>
    <w:p w:rsidR="00785F22" w:rsidRDefault="00785F22" w:rsidP="00785F22">
      <w:pPr>
        <w:pStyle w:val="a3"/>
        <w:numPr>
          <w:ilvl w:val="1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eeders</w:t>
      </w:r>
    </w:p>
    <w:p w:rsidR="00785F22" w:rsidRDefault="00785F22" w:rsidP="00785F22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UI</w:t>
      </w:r>
    </w:p>
    <w:p w:rsidR="00785F22" w:rsidRPr="00785F22" w:rsidRDefault="00785F22" w:rsidP="00785F22">
      <w:pPr>
        <w:pStyle w:val="a3"/>
        <w:numPr>
          <w:ilvl w:val="1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Managers</w:t>
      </w:r>
    </w:p>
    <w:p w:rsidR="00D456F5" w:rsidRPr="00323A16" w:rsidRDefault="00D456F5" w:rsidP="00785F22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323A16">
        <w:rPr>
          <w:rFonts w:asciiTheme="majorBidi" w:hAnsiTheme="majorBidi" w:cstheme="majorBidi"/>
          <w:sz w:val="28"/>
          <w:szCs w:val="28"/>
        </w:rPr>
        <w:t>CatalogManager</w:t>
      </w:r>
      <w:r w:rsidR="002278C1">
        <w:rPr>
          <w:rFonts w:asciiTheme="majorBidi" w:hAnsiTheme="majorBidi" w:cstheme="majorBidi"/>
          <w:sz w:val="28"/>
          <w:szCs w:val="28"/>
        </w:rPr>
        <w:t xml:space="preserve"> (+interface</w:t>
      </w:r>
      <w:r w:rsidR="00B558A4">
        <w:rPr>
          <w:rFonts w:asciiTheme="majorBidi" w:hAnsiTheme="majorBidi" w:cstheme="majorBidi"/>
          <w:sz w:val="28"/>
          <w:szCs w:val="28"/>
        </w:rPr>
        <w:t>: ICatalogManager</w:t>
      </w:r>
      <w:r w:rsidR="002278C1">
        <w:rPr>
          <w:rFonts w:asciiTheme="majorBidi" w:hAnsiTheme="majorBidi" w:cstheme="majorBidi"/>
          <w:sz w:val="28"/>
          <w:szCs w:val="28"/>
        </w:rPr>
        <w:t>)</w:t>
      </w:r>
    </w:p>
    <w:p w:rsidR="00E35410" w:rsidRDefault="00D456F5" w:rsidP="00785F22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323A16">
        <w:rPr>
          <w:rFonts w:asciiTheme="majorBidi" w:hAnsiTheme="majorBidi" w:cstheme="majorBidi"/>
          <w:sz w:val="28"/>
          <w:szCs w:val="28"/>
        </w:rPr>
        <w:t>CartManager</w:t>
      </w:r>
      <w:r w:rsidR="00B558A4">
        <w:rPr>
          <w:rFonts w:asciiTheme="majorBidi" w:hAnsiTheme="majorBidi" w:cstheme="majorBidi"/>
          <w:sz w:val="28"/>
          <w:szCs w:val="28"/>
        </w:rPr>
        <w:t>(+interface)</w:t>
      </w:r>
    </w:p>
    <w:p w:rsidR="006959CB" w:rsidRDefault="006959CB" w:rsidP="00785F22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PriceComparisonManager</w:t>
      </w:r>
      <w:r w:rsidR="00B558A4">
        <w:rPr>
          <w:rFonts w:asciiTheme="majorBidi" w:hAnsiTheme="majorBidi" w:cstheme="majorBidi"/>
          <w:sz w:val="28"/>
          <w:szCs w:val="28"/>
        </w:rPr>
        <w:t>(+interface)</w:t>
      </w:r>
    </w:p>
    <w:p w:rsidR="009F6901" w:rsidRDefault="00785F22" w:rsidP="009F6901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NotificationManager</w:t>
      </w:r>
    </w:p>
    <w:p w:rsidR="009F6901" w:rsidRDefault="009F6901" w:rsidP="009F6901">
      <w:pPr>
        <w:pStyle w:val="a3"/>
        <w:numPr>
          <w:ilvl w:val="1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Engines</w:t>
      </w:r>
    </w:p>
    <w:p w:rsidR="009F6901" w:rsidRDefault="009F6901" w:rsidP="009F6901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atalogEngine</w:t>
      </w:r>
    </w:p>
    <w:p w:rsidR="009F6901" w:rsidRDefault="009F6901" w:rsidP="009F6901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artEngine</w:t>
      </w:r>
    </w:p>
    <w:p w:rsidR="002278C1" w:rsidRPr="009F6901" w:rsidRDefault="009F6901" w:rsidP="009F6901">
      <w:pPr>
        <w:pStyle w:val="a3"/>
        <w:numPr>
          <w:ilvl w:val="2"/>
          <w:numId w:val="10"/>
        </w:numPr>
        <w:bidi w:val="0"/>
        <w:rPr>
          <w:rFonts w:asciiTheme="majorBidi" w:hAnsiTheme="majorBidi" w:cstheme="majorBidi"/>
          <w:sz w:val="28"/>
          <w:szCs w:val="28"/>
        </w:rPr>
      </w:pPr>
      <w:r w:rsidRPr="009F6901">
        <w:rPr>
          <w:rFonts w:asciiTheme="majorBidi" w:hAnsiTheme="majorBidi" w:cstheme="majorBidi"/>
          <w:sz w:val="28"/>
          <w:szCs w:val="28"/>
        </w:rPr>
        <w:tab/>
      </w: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Pr="000C4566" w:rsidRDefault="00261DCB" w:rsidP="009F090E">
      <w:pPr>
        <w:pStyle w:val="a3"/>
        <w:bidi w:val="0"/>
        <w:jc w:val="center"/>
        <w:rPr>
          <w:rFonts w:asciiTheme="majorBidi" w:hAnsiTheme="majorBidi" w:cstheme="majorBidi"/>
          <w:i/>
          <w:iCs/>
          <w:sz w:val="28"/>
          <w:szCs w:val="28"/>
        </w:rPr>
      </w:pPr>
      <w:r w:rsidRPr="000C4566">
        <w:rPr>
          <w:rFonts w:asciiTheme="majorBidi" w:hAnsiTheme="majorBidi" w:cstheme="majorBidi"/>
          <w:i/>
          <w:iCs/>
          <w:sz w:val="28"/>
          <w:szCs w:val="28"/>
        </w:rPr>
        <w:lastRenderedPageBreak/>
        <w:t>My design was based on the IDesign method produced by Juval Lawey.</w:t>
      </w: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1DCB" w:rsidRDefault="00261DCB" w:rsidP="00261DCB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AB0306" w:rsidRDefault="001B5568" w:rsidP="00261DCB">
      <w:pPr>
        <w:pStyle w:val="a3"/>
        <w:numPr>
          <w:ilvl w:val="0"/>
          <w:numId w:val="12"/>
        </w:num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Requirements</w:t>
      </w:r>
    </w:p>
    <w:p w:rsidR="00CE623B" w:rsidRDefault="00CE623B" w:rsidP="00CE623B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CE623B" w:rsidRPr="00CE623B" w:rsidRDefault="00261DCB" w:rsidP="00CE623B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1.1</w:t>
      </w:r>
      <w:r w:rsidR="00323A16">
        <w:rPr>
          <w:rFonts w:asciiTheme="majorBidi" w:hAnsiTheme="majorBidi" w:cstheme="majorBidi"/>
          <w:b/>
          <w:bCs/>
          <w:sz w:val="24"/>
          <w:szCs w:val="24"/>
          <w:u w:val="single"/>
        </w:rPr>
        <w:tab/>
      </w:r>
      <w:r w:rsidR="00CE623B" w:rsidRPr="00CE623B">
        <w:rPr>
          <w:rFonts w:asciiTheme="majorBidi" w:hAnsiTheme="majorBidi" w:cstheme="majorBidi"/>
          <w:b/>
          <w:bCs/>
          <w:sz w:val="24"/>
          <w:szCs w:val="24"/>
          <w:u w:val="single"/>
        </w:rPr>
        <w:t>Basic Requirements</w:t>
      </w:r>
    </w:p>
    <w:p w:rsidR="001B5568" w:rsidRDefault="002932FF" w:rsidP="001B5568">
      <w:pPr>
        <w:pStyle w:val="a3"/>
        <w:numPr>
          <w:ilvl w:val="0"/>
          <w:numId w:val="7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ecode</w:t>
      </w:r>
      <w:r w:rsidR="009607DF">
        <w:rPr>
          <w:rFonts w:asciiTheme="majorBidi" w:hAnsiTheme="majorBidi" w:cstheme="majorBidi"/>
          <w:sz w:val="24"/>
          <w:szCs w:val="24"/>
        </w:rPr>
        <w:t xml:space="preserve"> XML files of chain stores taken from a governmental web site</w:t>
      </w:r>
      <w:r w:rsidR="001C708D">
        <w:rPr>
          <w:rFonts w:asciiTheme="majorBidi" w:hAnsiTheme="majorBidi" w:cstheme="majorBidi"/>
          <w:sz w:val="24"/>
          <w:szCs w:val="24"/>
        </w:rPr>
        <w:t xml:space="preserve"> (XElement and LINQ)</w:t>
      </w:r>
    </w:p>
    <w:p w:rsidR="009607DF" w:rsidRPr="00B67555" w:rsidRDefault="009607DF" w:rsidP="00B67555">
      <w:pPr>
        <w:pStyle w:val="a3"/>
        <w:numPr>
          <w:ilvl w:val="0"/>
          <w:numId w:val="7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</w:rPr>
        <w:t>S</w:t>
      </w:r>
      <w:r w:rsidR="002932FF">
        <w:rPr>
          <w:rFonts w:asciiTheme="majorBidi" w:hAnsiTheme="majorBidi" w:cstheme="majorBidi"/>
          <w:sz w:val="24"/>
          <w:szCs w:val="24"/>
        </w:rPr>
        <w:t>tore</w:t>
      </w:r>
      <w:r w:rsidR="00DF4D61">
        <w:rPr>
          <w:rFonts w:asciiTheme="majorBidi" w:hAnsiTheme="majorBidi" w:cstheme="majorBidi"/>
          <w:sz w:val="24"/>
          <w:szCs w:val="24"/>
        </w:rPr>
        <w:t xml:space="preserve"> a catalog </w:t>
      </w:r>
      <w:r w:rsidR="00B67555">
        <w:rPr>
          <w:rFonts w:asciiTheme="majorBidi" w:hAnsiTheme="majorBidi" w:cstheme="majorBidi"/>
          <w:sz w:val="24"/>
          <w:szCs w:val="24"/>
        </w:rPr>
        <w:t>and m</w:t>
      </w:r>
      <w:r w:rsidRPr="00B67555">
        <w:rPr>
          <w:rFonts w:asciiTheme="majorBidi" w:hAnsiTheme="majorBidi" w:cstheme="majorBidi"/>
          <w:sz w:val="24"/>
          <w:szCs w:val="24"/>
        </w:rPr>
        <w:t xml:space="preserve">anage </w:t>
      </w:r>
      <w:r w:rsidR="00B67555">
        <w:rPr>
          <w:rFonts w:asciiTheme="majorBidi" w:hAnsiTheme="majorBidi" w:cstheme="majorBidi"/>
          <w:sz w:val="24"/>
          <w:szCs w:val="24"/>
        </w:rPr>
        <w:t>it</w:t>
      </w:r>
      <w:r w:rsidRPr="00B67555">
        <w:rPr>
          <w:rFonts w:asciiTheme="majorBidi" w:hAnsiTheme="majorBidi" w:cstheme="majorBidi"/>
          <w:sz w:val="24"/>
          <w:szCs w:val="24"/>
        </w:rPr>
        <w:t xml:space="preserve"> catalog, items (products)</w:t>
      </w:r>
      <w:r w:rsidR="005E28A9" w:rsidRPr="00B67555">
        <w:rPr>
          <w:rFonts w:asciiTheme="majorBidi" w:hAnsiTheme="majorBidi" w:cstheme="majorBidi"/>
          <w:sz w:val="24"/>
          <w:szCs w:val="24"/>
        </w:rPr>
        <w:t xml:space="preserve"> and their prices</w:t>
      </w:r>
    </w:p>
    <w:p w:rsidR="002D1525" w:rsidRDefault="002932FF" w:rsidP="002D1525">
      <w:pPr>
        <w:pStyle w:val="a3"/>
        <w:numPr>
          <w:ilvl w:val="0"/>
          <w:numId w:val="7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nable</w:t>
      </w:r>
      <w:r w:rsidR="002D1525">
        <w:rPr>
          <w:rFonts w:asciiTheme="majorBidi" w:hAnsiTheme="majorBidi" w:cstheme="majorBidi"/>
          <w:sz w:val="24"/>
          <w:szCs w:val="24"/>
        </w:rPr>
        <w:t xml:space="preserve"> users to build a cart of items and quantities</w:t>
      </w:r>
    </w:p>
    <w:p w:rsidR="002D1525" w:rsidRDefault="002D1525" w:rsidP="002D1525">
      <w:pPr>
        <w:pStyle w:val="a3"/>
        <w:numPr>
          <w:ilvl w:val="0"/>
          <w:numId w:val="7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nabl</w:t>
      </w:r>
      <w:r w:rsidR="002932FF">
        <w:rPr>
          <w:rFonts w:asciiTheme="majorBidi" w:hAnsiTheme="majorBidi" w:cstheme="majorBidi"/>
          <w:sz w:val="24"/>
          <w:szCs w:val="24"/>
        </w:rPr>
        <w:t>e</w:t>
      </w:r>
      <w:r>
        <w:rPr>
          <w:rFonts w:asciiTheme="majorBidi" w:hAnsiTheme="majorBidi" w:cstheme="majorBidi"/>
          <w:sz w:val="24"/>
          <w:szCs w:val="24"/>
        </w:rPr>
        <w:t xml:space="preserve"> users to compare cost of a cart between different chain stores</w:t>
      </w:r>
    </w:p>
    <w:p w:rsidR="002D1525" w:rsidRPr="001B5568" w:rsidRDefault="002932FF" w:rsidP="002D1525">
      <w:pPr>
        <w:pStyle w:val="a3"/>
        <w:numPr>
          <w:ilvl w:val="0"/>
          <w:numId w:val="7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Produce final cost of a cart for each chain store, and so the three cheapest items and three most expensive ones</w:t>
      </w:r>
    </w:p>
    <w:p w:rsidR="005C706D" w:rsidRDefault="005C706D" w:rsidP="005C706D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C706D" w:rsidRDefault="005C706D" w:rsidP="005C706D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C706D" w:rsidRPr="00CE623B" w:rsidRDefault="00261DCB" w:rsidP="005C706D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1.2</w:t>
      </w:r>
      <w:r w:rsidR="00323A16">
        <w:rPr>
          <w:rFonts w:asciiTheme="majorBidi" w:hAnsiTheme="majorBidi" w:cstheme="majorBidi"/>
          <w:b/>
          <w:bCs/>
          <w:sz w:val="24"/>
          <w:szCs w:val="24"/>
          <w:u w:val="single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</w:t>
      </w:r>
      <w:r w:rsidR="005C706D">
        <w:rPr>
          <w:rFonts w:asciiTheme="majorBidi" w:hAnsiTheme="majorBidi" w:cstheme="majorBidi"/>
          <w:b/>
          <w:bCs/>
          <w:sz w:val="24"/>
          <w:szCs w:val="24"/>
          <w:u w:val="single"/>
        </w:rPr>
        <w:t>Extended</w:t>
      </w:r>
      <w:r w:rsidR="005C706D" w:rsidRPr="00CE623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Requirements</w:t>
      </w:r>
      <w:r w:rsidR="005C706D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(</w:t>
      </w:r>
      <w:r w:rsidR="003905E3">
        <w:rPr>
          <w:rFonts w:asciiTheme="majorBidi" w:hAnsiTheme="majorBidi" w:cstheme="majorBidi"/>
          <w:b/>
          <w:bCs/>
          <w:sz w:val="24"/>
          <w:szCs w:val="24"/>
          <w:u w:val="single"/>
        </w:rPr>
        <w:t>Bonuses</w:t>
      </w:r>
      <w:r w:rsidR="005C706D">
        <w:rPr>
          <w:rFonts w:asciiTheme="majorBidi" w:hAnsiTheme="majorBidi" w:cstheme="majorBidi"/>
          <w:b/>
          <w:bCs/>
          <w:sz w:val="24"/>
          <w:szCs w:val="24"/>
          <w:u w:val="single"/>
        </w:rPr>
        <w:t>)</w:t>
      </w:r>
    </w:p>
    <w:p w:rsidR="00CE623B" w:rsidRPr="00C77154" w:rsidRDefault="00C77154" w:rsidP="00AD57CD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dd GUI</w:t>
      </w:r>
      <w:r w:rsidR="0064684C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64684C">
        <w:rPr>
          <w:rFonts w:asciiTheme="majorBidi" w:hAnsiTheme="majorBidi" w:cstheme="majorBidi"/>
          <w:sz w:val="24"/>
          <w:szCs w:val="24"/>
        </w:rPr>
        <w:t>(Windows forms application)</w:t>
      </w:r>
    </w:p>
    <w:p w:rsidR="00C77154" w:rsidRPr="00C77154" w:rsidRDefault="00C77154" w:rsidP="00AD57CD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nable users to compare prices according to geographic locations (cities), specific chains or specific stores</w:t>
      </w:r>
    </w:p>
    <w:p w:rsidR="00C77154" w:rsidRDefault="00C77154" w:rsidP="00AD57CD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 w:rsidRPr="00C77154">
        <w:rPr>
          <w:rFonts w:asciiTheme="majorBidi" w:hAnsiTheme="majorBidi" w:cstheme="majorBidi"/>
          <w:sz w:val="24"/>
          <w:szCs w:val="24"/>
        </w:rPr>
        <w:t>Enable users to save</w:t>
      </w:r>
      <w:r>
        <w:rPr>
          <w:rFonts w:asciiTheme="majorBidi" w:hAnsiTheme="majorBidi" w:cstheme="majorBidi"/>
          <w:sz w:val="24"/>
          <w:szCs w:val="24"/>
        </w:rPr>
        <w:t xml:space="preserve"> their cart in a file (xml</w:t>
      </w:r>
      <w:r w:rsidR="00B67555">
        <w:rPr>
          <w:rFonts w:asciiTheme="majorBidi" w:hAnsiTheme="majorBidi" w:cstheme="majorBidi"/>
          <w:sz w:val="24"/>
          <w:szCs w:val="24"/>
        </w:rPr>
        <w:t>), and load it later</w:t>
      </w:r>
    </w:p>
    <w:p w:rsidR="00B67555" w:rsidRDefault="00B67555" w:rsidP="00AD57CD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tore and manage a catalog inside a database (Microsoft SQL Server 2016)</w:t>
      </w:r>
    </w:p>
    <w:p w:rsidR="00AD57CD" w:rsidRDefault="00A560E8" w:rsidP="00AD57CD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???</w:t>
      </w:r>
    </w:p>
    <w:p w:rsidR="00A560E8" w:rsidRDefault="0050534D" w:rsidP="00A560E8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Manage users and their cart inside the database</w:t>
      </w:r>
    </w:p>
    <w:p w:rsidR="000F26A2" w:rsidRDefault="000F26A2" w:rsidP="000F26A2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eparate the system – Client-Server – asp.NET web application</w:t>
      </w:r>
    </w:p>
    <w:p w:rsidR="00553BC9" w:rsidRDefault="00553BC9" w:rsidP="00553BC9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Produce an Excel file with price comparison chart and graph</w:t>
      </w:r>
    </w:p>
    <w:p w:rsidR="00463D96" w:rsidRPr="00C77154" w:rsidRDefault="00463D96" w:rsidP="00463D96">
      <w:pPr>
        <w:pStyle w:val="a3"/>
        <w:numPr>
          <w:ilvl w:val="0"/>
          <w:numId w:val="9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roduce a graph describing a price of </w:t>
      </w:r>
      <w:r>
        <w:rPr>
          <w:rFonts w:asciiTheme="majorBidi" w:hAnsiTheme="majorBidi" w:cstheme="majorBidi"/>
          <w:sz w:val="24"/>
          <w:szCs w:val="24"/>
        </w:rPr>
        <w:t>a chosen item</w:t>
      </w:r>
      <w:r w:rsidR="00FD01C0">
        <w:rPr>
          <w:rFonts w:asciiTheme="majorBidi" w:hAnsiTheme="majorBidi" w:cstheme="majorBidi"/>
          <w:sz w:val="24"/>
          <w:szCs w:val="24"/>
        </w:rPr>
        <w:t xml:space="preserve"> of a chosen stor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changing through time</w:t>
      </w:r>
    </w:p>
    <w:p w:rsidR="00CE623B" w:rsidRDefault="00CE623B" w:rsidP="00CE623B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CE623B" w:rsidRDefault="00CE623B" w:rsidP="00CE623B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CE623B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91A2F" w:rsidRDefault="00591A2F" w:rsidP="00591A2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323A16" w:rsidRDefault="00323A16" w:rsidP="00323A16">
      <w:pPr>
        <w:pStyle w:val="a3"/>
        <w:numPr>
          <w:ilvl w:val="0"/>
          <w:numId w:val="12"/>
        </w:num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System Components</w:t>
      </w:r>
    </w:p>
    <w:p w:rsidR="00323A16" w:rsidRDefault="00323A16" w:rsidP="00323A16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3119D8" w:rsidRPr="003119D8" w:rsidRDefault="003119D8" w:rsidP="003119D8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 w:rsidRPr="003119D8">
        <w:rPr>
          <w:rFonts w:asciiTheme="majorBidi" w:hAnsiTheme="majorBidi" w:cstheme="majorBidi"/>
          <w:b/>
          <w:bCs/>
          <w:sz w:val="24"/>
          <w:szCs w:val="24"/>
        </w:rPr>
        <w:t>2.1</w:t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Diagram – blocks and arrows</w:t>
      </w:r>
    </w:p>
    <w:p w:rsidR="00152B07" w:rsidRDefault="00152B07" w:rsidP="00152B0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323A16" w:rsidRPr="009F090E" w:rsidRDefault="00323A16" w:rsidP="009F090E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 w:rsidRPr="00323A16"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3119D8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UI</w:t>
      </w:r>
      <w:r w:rsidRPr="00323A16">
        <w:rPr>
          <w:rFonts w:asciiTheme="majorBidi" w:hAnsiTheme="majorBidi" w:cstheme="majorBidi"/>
          <w:b/>
          <w:bCs/>
          <w:sz w:val="24"/>
          <w:szCs w:val="24"/>
        </w:rPr>
        <w:tab/>
      </w:r>
    </w:p>
    <w:p w:rsidR="00AB0306" w:rsidRPr="00323A16" w:rsidRDefault="00323A16" w:rsidP="00102548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e UI is implemented as a </w:t>
      </w:r>
      <w:r w:rsidR="005D438A" w:rsidRPr="00323A16">
        <w:rPr>
          <w:rFonts w:asciiTheme="majorBidi" w:hAnsiTheme="majorBidi" w:cstheme="majorBidi"/>
          <w:sz w:val="24"/>
          <w:szCs w:val="24"/>
        </w:rPr>
        <w:t>Window Forms Application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C93A7F" w:rsidRDefault="00C93A7F" w:rsidP="00C93A7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C93A7F" w:rsidRDefault="00C93A7F" w:rsidP="00C93A7F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 w:rsidRPr="00C93A7F"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3119D8">
        <w:rPr>
          <w:rFonts w:asciiTheme="majorBidi" w:hAnsiTheme="majorBidi" w:cstheme="majorBidi"/>
          <w:b/>
          <w:bCs/>
          <w:sz w:val="24"/>
          <w:szCs w:val="24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 w:rsidR="00DD1B5B">
        <w:rPr>
          <w:rFonts w:asciiTheme="majorBidi" w:hAnsiTheme="majorBidi" w:cstheme="majorBidi"/>
          <w:b/>
          <w:bCs/>
          <w:sz w:val="24"/>
          <w:szCs w:val="24"/>
        </w:rPr>
        <w:t>I</w:t>
      </w:r>
      <w:r>
        <w:rPr>
          <w:rFonts w:asciiTheme="majorBidi" w:hAnsiTheme="majorBidi" w:cstheme="majorBidi"/>
          <w:b/>
          <w:bCs/>
          <w:sz w:val="24"/>
          <w:szCs w:val="24"/>
        </w:rPr>
        <w:t>CatalogManager</w:t>
      </w:r>
    </w:p>
    <w:p w:rsidR="00102548" w:rsidRDefault="00102548" w:rsidP="00102548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</w:p>
    <w:p w:rsidR="00102548" w:rsidRPr="009016EE" w:rsidRDefault="00102548" w:rsidP="00102548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016EE">
        <w:rPr>
          <w:rFonts w:asciiTheme="majorBidi" w:hAnsiTheme="majorBidi" w:cstheme="majorBidi"/>
          <w:b/>
          <w:bCs/>
          <w:sz w:val="24"/>
          <w:szCs w:val="24"/>
          <w:u w:val="single"/>
        </w:rPr>
        <w:t>Interface Methods</w:t>
      </w:r>
    </w:p>
    <w:p w:rsidR="00102548" w:rsidRDefault="00FE273D" w:rsidP="00102548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102548">
        <w:rPr>
          <w:rFonts w:asciiTheme="majorBidi" w:hAnsiTheme="majorBidi" w:cstheme="majorBidi"/>
          <w:sz w:val="24"/>
          <w:szCs w:val="24"/>
        </w:rPr>
        <w:t>AddChainToCatalog(Chain)</w:t>
      </w:r>
    </w:p>
    <w:p w:rsidR="00102548" w:rsidRDefault="00FE273D" w:rsidP="00102548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102548">
        <w:rPr>
          <w:rFonts w:asciiTheme="majorBidi" w:hAnsiTheme="majorBidi" w:cstheme="majorBidi"/>
          <w:sz w:val="24"/>
          <w:szCs w:val="24"/>
        </w:rPr>
        <w:t>AddStoreToCatalog(Store)</w:t>
      </w:r>
    </w:p>
    <w:p w:rsidR="00102548" w:rsidRDefault="00FE273D" w:rsidP="00102548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102548">
        <w:rPr>
          <w:rFonts w:asciiTheme="majorBidi" w:hAnsiTheme="majorBidi" w:cstheme="majorBidi"/>
          <w:sz w:val="24"/>
          <w:szCs w:val="24"/>
        </w:rPr>
        <w:t>AddItemToCatalog(Item)</w:t>
      </w:r>
    </w:p>
    <w:p w:rsidR="00102548" w:rsidRDefault="00FE273D" w:rsidP="00102548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102548">
        <w:rPr>
          <w:rFonts w:asciiTheme="majorBidi" w:hAnsiTheme="majorBidi" w:cstheme="majorBidi"/>
          <w:sz w:val="24"/>
          <w:szCs w:val="24"/>
        </w:rPr>
        <w:t>AddPriceToCatalog(Store, Item)</w:t>
      </w:r>
    </w:p>
    <w:p w:rsidR="00693AF9" w:rsidRDefault="00FE273D" w:rsidP="00693AF9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693AF9">
        <w:rPr>
          <w:rFonts w:asciiTheme="majorBidi" w:hAnsiTheme="majorBidi" w:cstheme="majorBidi"/>
          <w:sz w:val="24"/>
          <w:szCs w:val="24"/>
        </w:rPr>
        <w:t>GetItemsByName(string name)</w:t>
      </w:r>
      <w:r w:rsidR="009C62AA">
        <w:rPr>
          <w:rFonts w:asciiTheme="majorBidi" w:hAnsiTheme="majorBidi" w:cstheme="majorBidi"/>
          <w:sz w:val="24"/>
          <w:szCs w:val="24"/>
        </w:rPr>
        <w:t xml:space="preserve"> – Free search</w:t>
      </w:r>
    </w:p>
    <w:p w:rsidR="00693AF9" w:rsidRDefault="00FE273D" w:rsidP="00693AF9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693AF9">
        <w:rPr>
          <w:rFonts w:asciiTheme="majorBidi" w:hAnsiTheme="majorBidi" w:cstheme="majorBidi"/>
          <w:sz w:val="24"/>
          <w:szCs w:val="24"/>
        </w:rPr>
        <w:t>GetItemsByStore(Store)</w:t>
      </w:r>
    </w:p>
    <w:p w:rsidR="00693AF9" w:rsidRDefault="00FE273D" w:rsidP="00693AF9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693AF9">
        <w:rPr>
          <w:rFonts w:asciiTheme="majorBidi" w:hAnsiTheme="majorBidi" w:cstheme="majorBidi"/>
          <w:sz w:val="24"/>
          <w:szCs w:val="24"/>
        </w:rPr>
        <w:t>GetAllChains()</w:t>
      </w:r>
    </w:p>
    <w:p w:rsidR="00693AF9" w:rsidRDefault="00FE273D" w:rsidP="00693AF9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693AF9">
        <w:rPr>
          <w:rFonts w:asciiTheme="majorBidi" w:hAnsiTheme="majorBidi" w:cstheme="majorBidi"/>
          <w:sz w:val="24"/>
          <w:szCs w:val="24"/>
        </w:rPr>
        <w:t>GetAllStoresByChain(Chain)</w:t>
      </w:r>
    </w:p>
    <w:p w:rsidR="009016EE" w:rsidRPr="00102548" w:rsidRDefault="009016EE" w:rsidP="009016EE">
      <w:pPr>
        <w:pStyle w:val="a3"/>
        <w:numPr>
          <w:ilvl w:val="0"/>
          <w:numId w:val="13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sync UpdateCatalogFromXmlFiles()</w:t>
      </w:r>
    </w:p>
    <w:p w:rsidR="00102548" w:rsidRDefault="00102548" w:rsidP="00102548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</w:p>
    <w:p w:rsidR="00102548" w:rsidRDefault="00102548" w:rsidP="00102548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</w:p>
    <w:p w:rsidR="00A1079C" w:rsidRDefault="003119D8" w:rsidP="00A1079C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4</w:t>
      </w:r>
      <w:r w:rsidR="00A1079C">
        <w:rPr>
          <w:rFonts w:asciiTheme="majorBidi" w:hAnsiTheme="majorBidi" w:cstheme="majorBidi"/>
          <w:b/>
          <w:bCs/>
          <w:sz w:val="24"/>
          <w:szCs w:val="24"/>
        </w:rPr>
        <w:tab/>
      </w:r>
      <w:r w:rsidR="00DD1B5B">
        <w:rPr>
          <w:rFonts w:asciiTheme="majorBidi" w:hAnsiTheme="majorBidi" w:cstheme="majorBidi"/>
          <w:b/>
          <w:bCs/>
          <w:sz w:val="24"/>
          <w:szCs w:val="24"/>
        </w:rPr>
        <w:t>I</w:t>
      </w:r>
      <w:r w:rsidR="00A1079C">
        <w:rPr>
          <w:rFonts w:asciiTheme="majorBidi" w:hAnsiTheme="majorBidi" w:cstheme="majorBidi"/>
          <w:b/>
          <w:bCs/>
          <w:sz w:val="24"/>
          <w:szCs w:val="24"/>
        </w:rPr>
        <w:t>CartManager</w:t>
      </w:r>
    </w:p>
    <w:p w:rsidR="00A1079C" w:rsidRDefault="00F75613" w:rsidP="00814951">
      <w:pPr>
        <w:pStyle w:val="a3"/>
        <w:numPr>
          <w:ilvl w:val="0"/>
          <w:numId w:val="14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814951">
        <w:rPr>
          <w:rFonts w:asciiTheme="majorBidi" w:hAnsiTheme="majorBidi" w:cstheme="majorBidi"/>
          <w:sz w:val="24"/>
          <w:szCs w:val="24"/>
        </w:rPr>
        <w:t>AddItemToCart(Cart, Item)</w:t>
      </w:r>
    </w:p>
    <w:p w:rsidR="00814951" w:rsidRDefault="00C25D8A" w:rsidP="00814951">
      <w:pPr>
        <w:pStyle w:val="a3"/>
        <w:numPr>
          <w:ilvl w:val="0"/>
          <w:numId w:val="14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sync </w:t>
      </w:r>
      <w:r w:rsidR="00814951">
        <w:rPr>
          <w:rFonts w:asciiTheme="majorBidi" w:hAnsiTheme="majorBidi" w:cstheme="majorBidi"/>
          <w:sz w:val="24"/>
          <w:szCs w:val="24"/>
        </w:rPr>
        <w:t>RemoveItemFromCart(Cart, Item)</w:t>
      </w:r>
    </w:p>
    <w:p w:rsidR="00BF1DAB" w:rsidRPr="00814951" w:rsidRDefault="00BF1DAB" w:rsidP="00BF1DAB">
      <w:pPr>
        <w:pStyle w:val="a3"/>
        <w:numPr>
          <w:ilvl w:val="0"/>
          <w:numId w:val="14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sync  CalculateCartTotalCost(Cart, Store)</w:t>
      </w:r>
    </w:p>
    <w:p w:rsidR="00814951" w:rsidRPr="00814951" w:rsidRDefault="00814951" w:rsidP="00BF1DAB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</w:rPr>
      </w:pPr>
    </w:p>
    <w:p w:rsidR="00A1079C" w:rsidRDefault="00A1079C" w:rsidP="00A1079C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</w:p>
    <w:p w:rsidR="00A1079C" w:rsidRDefault="00152B07" w:rsidP="00814951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5</w:t>
      </w:r>
      <w:r w:rsidR="00A1079C">
        <w:rPr>
          <w:rFonts w:asciiTheme="majorBidi" w:hAnsiTheme="majorBidi" w:cstheme="majorBidi"/>
          <w:b/>
          <w:bCs/>
          <w:sz w:val="24"/>
          <w:szCs w:val="24"/>
        </w:rPr>
        <w:tab/>
      </w:r>
      <w:r w:rsidR="00DD1B5B">
        <w:rPr>
          <w:rFonts w:asciiTheme="majorBidi" w:hAnsiTheme="majorBidi" w:cstheme="majorBidi"/>
          <w:b/>
          <w:bCs/>
          <w:sz w:val="24"/>
          <w:szCs w:val="24"/>
        </w:rPr>
        <w:t>I</w:t>
      </w:r>
      <w:r w:rsidR="00A1079C">
        <w:rPr>
          <w:rFonts w:asciiTheme="majorBidi" w:hAnsiTheme="majorBidi" w:cstheme="majorBidi"/>
          <w:b/>
          <w:bCs/>
          <w:sz w:val="24"/>
          <w:szCs w:val="24"/>
        </w:rPr>
        <w:t>PriceComparisonManager</w:t>
      </w:r>
    </w:p>
    <w:p w:rsidR="00BF1DAB" w:rsidRPr="00BF1DAB" w:rsidRDefault="00BF1DAB" w:rsidP="00BF1DAB">
      <w:pPr>
        <w:pStyle w:val="a3"/>
        <w:numPr>
          <w:ilvl w:val="0"/>
          <w:numId w:val="16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sync CompareCarts(ICollection&lt;Cart&gt;)</w:t>
      </w:r>
    </w:p>
    <w:p w:rsidR="00102548" w:rsidRPr="00C93A7F" w:rsidRDefault="00102548" w:rsidP="00102548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Pr="007A23B5" w:rsidRDefault="00152B07" w:rsidP="00F75931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.6</w:t>
      </w:r>
      <w:r w:rsidR="007A23B5">
        <w:rPr>
          <w:rFonts w:asciiTheme="majorBidi" w:hAnsiTheme="majorBidi" w:cstheme="majorBidi"/>
          <w:b/>
          <w:bCs/>
          <w:sz w:val="24"/>
          <w:szCs w:val="24"/>
        </w:rPr>
        <w:tab/>
        <w:t>UIManager    (</w:t>
      </w:r>
      <w:r w:rsidR="007A23B5" w:rsidRPr="007A23B5">
        <w:rPr>
          <w:rFonts w:asciiTheme="majorBidi" w:hAnsiTheme="majorBidi" w:cstheme="majorBidi"/>
          <w:b/>
          <w:bCs/>
          <w:sz w:val="24"/>
          <w:szCs w:val="24"/>
        </w:rPr>
        <w:t>Maybe</w:t>
      </w:r>
      <w:r w:rsidR="007A23B5"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:rsidR="007A23B5" w:rsidRPr="00C30A13" w:rsidRDefault="00C30A13" w:rsidP="00C30A13">
      <w:pPr>
        <w:pStyle w:val="a3"/>
        <w:numPr>
          <w:ilvl w:val="0"/>
          <w:numId w:val="15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ddToCartButtonClick()</w:t>
      </w:r>
    </w:p>
    <w:p w:rsidR="007A23B5" w:rsidRDefault="007A23B5" w:rsidP="007A23B5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D3737" w:rsidRDefault="00FD3737" w:rsidP="00FD373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Example</w:t>
      </w:r>
    </w:p>
    <w:p w:rsidR="00FD3737" w:rsidRDefault="00FD3737" w:rsidP="00FD373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D3737" w:rsidRDefault="0000043D" w:rsidP="0000043D">
      <w:pPr>
        <w:pStyle w:val="a3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Form1.btnAddToCartl_click()</w:t>
      </w:r>
      <w:r w:rsidRPr="00FD3737">
        <w:rPr>
          <w:rFonts w:asciiTheme="majorBidi" w:hAnsiTheme="majorBidi" w:cstheme="majorBidi"/>
          <w:position w:val="-6"/>
          <w:sz w:val="24"/>
          <w:szCs w:val="24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pt;height:11.25pt" o:ole="">
            <v:imagedata r:id="rId5" o:title=""/>
          </v:shape>
          <o:OLEObject Type="Embed" ProgID="Equation.DSMT4" ShapeID="_x0000_i1029" DrawAspect="Content" ObjectID="_1533513229" r:id="rId6"/>
        </w:object>
      </w:r>
      <w:r w:rsidR="00FD3737">
        <w:rPr>
          <w:rFonts w:asciiTheme="majorBidi" w:hAnsiTheme="majorBidi" w:cstheme="majorBidi"/>
          <w:sz w:val="24"/>
          <w:szCs w:val="24"/>
        </w:rPr>
        <w:t>UI.btnAdd</w:t>
      </w:r>
      <w:r w:rsidR="00C30A13">
        <w:rPr>
          <w:rFonts w:asciiTheme="majorBidi" w:hAnsiTheme="majorBidi" w:cstheme="majorBidi"/>
          <w:sz w:val="24"/>
          <w:szCs w:val="24"/>
        </w:rPr>
        <w:t>Item</w:t>
      </w:r>
      <w:r w:rsidR="00FD3737">
        <w:rPr>
          <w:rFonts w:asciiTheme="majorBidi" w:hAnsiTheme="majorBidi" w:cstheme="majorBidi"/>
          <w:sz w:val="24"/>
          <w:szCs w:val="24"/>
        </w:rPr>
        <w:t xml:space="preserve">ToCartl_click()  </w:t>
      </w:r>
      <w:r w:rsidR="00FD3737" w:rsidRPr="00FD3737">
        <w:rPr>
          <w:rFonts w:asciiTheme="majorBidi" w:hAnsiTheme="majorBidi" w:cstheme="majorBidi"/>
          <w:position w:val="-6"/>
          <w:sz w:val="24"/>
          <w:szCs w:val="24"/>
        </w:rPr>
        <w:object w:dxaOrig="300" w:dyaOrig="220">
          <v:shape id="_x0000_i1027" type="#_x0000_t75" style="width:15pt;height:11.25pt" o:ole="">
            <v:imagedata r:id="rId5" o:title=""/>
          </v:shape>
          <o:OLEObject Type="Embed" ProgID="Equation.DSMT4" ShapeID="_x0000_i1027" DrawAspect="Content" ObjectID="_1533513230" r:id="rId7"/>
        </w:object>
      </w:r>
      <w:r w:rsidR="00FD3737">
        <w:rPr>
          <w:rFonts w:asciiTheme="majorBidi" w:hAnsiTheme="majorBidi" w:cstheme="majorBidi"/>
          <w:sz w:val="24"/>
          <w:szCs w:val="24"/>
        </w:rPr>
        <w:t xml:space="preserve"> CartManager.AddItemToCart(Cart, Item)</w:t>
      </w:r>
    </w:p>
    <w:p w:rsidR="00FD3737" w:rsidRDefault="00FD3737" w:rsidP="00FD373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D3737" w:rsidRDefault="00607295" w:rsidP="00FD373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IMPORTANT – each method in any manager should be invoked with Task</w:t>
      </w:r>
      <w:r w:rsidR="00215109">
        <w:rPr>
          <w:rFonts w:asciiTheme="majorBidi" w:hAnsiTheme="majorBidi" w:cstheme="majorBidi"/>
          <w:b/>
          <w:bCs/>
          <w:sz w:val="32"/>
          <w:szCs w:val="32"/>
        </w:rPr>
        <w:t>.</w:t>
      </w:r>
    </w:p>
    <w:p w:rsidR="00FD3737" w:rsidRDefault="00FD3737" w:rsidP="00FD373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43038E" w:rsidRDefault="00DD1B5B" w:rsidP="0043038E">
      <w:pPr>
        <w:pStyle w:val="a3"/>
        <w:bidi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I</w:t>
      </w:r>
      <w:r w:rsidR="0043038E" w:rsidRPr="0043038E">
        <w:rPr>
          <w:rFonts w:asciiTheme="majorBidi" w:hAnsiTheme="majorBidi" w:cstheme="majorBidi"/>
          <w:b/>
          <w:bCs/>
          <w:sz w:val="24"/>
          <w:szCs w:val="24"/>
        </w:rPr>
        <w:t>NotificationManager</w:t>
      </w:r>
    </w:p>
    <w:p w:rsidR="00DD1B5B" w:rsidRDefault="00DD1B5B" w:rsidP="00DD1B5B">
      <w:pPr>
        <w:pStyle w:val="a3"/>
        <w:bidi w:val="0"/>
        <w:rPr>
          <w:rFonts w:asciiTheme="majorBidi" w:hAnsiTheme="majorBidi" w:cstheme="majorBidi"/>
          <w:sz w:val="24"/>
          <w:szCs w:val="24"/>
        </w:rPr>
      </w:pPr>
    </w:p>
    <w:p w:rsidR="00DD1B5B" w:rsidRDefault="00DD1B5B" w:rsidP="00DD1B5B">
      <w:pPr>
        <w:pStyle w:val="a3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all notification for the user using prompts with message boxes.</w:t>
      </w:r>
    </w:p>
    <w:p w:rsidR="00DD1B5B" w:rsidRDefault="009016EE" w:rsidP="00DD1B5B">
      <w:pPr>
        <w:pStyle w:val="a3"/>
        <w:bidi w:val="0"/>
        <w:rPr>
          <w:rFonts w:asciiTheme="majorBidi" w:hAnsiTheme="majorBidi" w:cstheme="majorBidi"/>
          <w:sz w:val="24"/>
          <w:szCs w:val="24"/>
          <w:u w:val="single"/>
        </w:rPr>
      </w:pPr>
      <w:r w:rsidRPr="009016EE">
        <w:rPr>
          <w:rFonts w:asciiTheme="majorBidi" w:hAnsiTheme="majorBidi" w:cstheme="majorBidi"/>
          <w:sz w:val="24"/>
          <w:szCs w:val="24"/>
          <w:u w:val="single"/>
        </w:rPr>
        <w:t xml:space="preserve">Interface </w:t>
      </w:r>
      <w:r w:rsidR="00DD1B5B" w:rsidRPr="009016EE">
        <w:rPr>
          <w:rFonts w:asciiTheme="majorBidi" w:hAnsiTheme="majorBidi" w:cstheme="majorBidi"/>
          <w:sz w:val="24"/>
          <w:szCs w:val="24"/>
          <w:u w:val="single"/>
        </w:rPr>
        <w:t>Methods</w:t>
      </w:r>
    </w:p>
    <w:p w:rsidR="009016EE" w:rsidRDefault="00C861D4" w:rsidP="009016EE">
      <w:pPr>
        <w:pStyle w:val="a3"/>
        <w:numPr>
          <w:ilvl w:val="0"/>
          <w:numId w:val="15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Notify</w:t>
      </w:r>
      <w:r w:rsidR="009016EE">
        <w:rPr>
          <w:rFonts w:asciiTheme="majorBidi" w:hAnsiTheme="majorBidi" w:cstheme="majorBidi"/>
          <w:sz w:val="24"/>
          <w:szCs w:val="24"/>
        </w:rPr>
        <w:t>ExitApplication()</w:t>
      </w:r>
    </w:p>
    <w:p w:rsidR="009016EE" w:rsidRDefault="00C861D4" w:rsidP="009016EE">
      <w:pPr>
        <w:pStyle w:val="a3"/>
        <w:numPr>
          <w:ilvl w:val="0"/>
          <w:numId w:val="15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NotifyCatalog</w:t>
      </w:r>
      <w:r w:rsidR="009016EE">
        <w:rPr>
          <w:rFonts w:asciiTheme="majorBidi" w:hAnsiTheme="majorBidi" w:cstheme="majorBidi"/>
          <w:sz w:val="24"/>
          <w:szCs w:val="24"/>
        </w:rPr>
        <w:t>Update</w:t>
      </w:r>
      <w:r>
        <w:rPr>
          <w:rFonts w:asciiTheme="majorBidi" w:hAnsiTheme="majorBidi" w:cstheme="majorBidi"/>
          <w:sz w:val="24"/>
          <w:szCs w:val="24"/>
        </w:rPr>
        <w:t>d()</w:t>
      </w:r>
    </w:p>
    <w:p w:rsidR="00C861D4" w:rsidRDefault="00C861D4" w:rsidP="00C861D4">
      <w:pPr>
        <w:pStyle w:val="a3"/>
        <w:numPr>
          <w:ilvl w:val="0"/>
          <w:numId w:val="15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NotifyItemInsertedIntoCart()</w:t>
      </w:r>
    </w:p>
    <w:p w:rsidR="00C861D4" w:rsidRDefault="00C861D4" w:rsidP="00C861D4">
      <w:pPr>
        <w:pStyle w:val="a3"/>
        <w:numPr>
          <w:ilvl w:val="0"/>
          <w:numId w:val="15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NotifyItem</w:t>
      </w:r>
      <w:r>
        <w:rPr>
          <w:rFonts w:asciiTheme="majorBidi" w:hAnsiTheme="majorBidi" w:cstheme="majorBidi"/>
          <w:sz w:val="24"/>
          <w:szCs w:val="24"/>
        </w:rPr>
        <w:t>RemovedFrom</w:t>
      </w:r>
      <w:r>
        <w:rPr>
          <w:rFonts w:asciiTheme="majorBidi" w:hAnsiTheme="majorBidi" w:cstheme="majorBidi"/>
          <w:sz w:val="24"/>
          <w:szCs w:val="24"/>
        </w:rPr>
        <w:t>Cart()</w:t>
      </w:r>
    </w:p>
    <w:p w:rsidR="00C861D4" w:rsidRDefault="00D87409" w:rsidP="00C861D4">
      <w:pPr>
        <w:pStyle w:val="a3"/>
        <w:numPr>
          <w:ilvl w:val="0"/>
          <w:numId w:val="15"/>
        </w:num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NotifyBadSearchStringForItem()</w:t>
      </w:r>
    </w:p>
    <w:p w:rsidR="00EF4AB3" w:rsidRPr="009016EE" w:rsidRDefault="00EF4AB3" w:rsidP="00EF4AB3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</w:rPr>
      </w:pPr>
    </w:p>
    <w:p w:rsidR="0043038E" w:rsidRPr="009016EE" w:rsidRDefault="0043038E" w:rsidP="0043038E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  <w:u w:val="single"/>
        </w:rPr>
      </w:pPr>
    </w:p>
    <w:p w:rsidR="009F090E" w:rsidRDefault="009F090E" w:rsidP="009F090E">
      <w:pPr>
        <w:pStyle w:val="a3"/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9F090E">
        <w:rPr>
          <w:rFonts w:asciiTheme="majorBidi" w:hAnsiTheme="majorBidi" w:cstheme="majorBidi"/>
          <w:b/>
          <w:bCs/>
          <w:sz w:val="28"/>
          <w:szCs w:val="28"/>
        </w:rPr>
        <w:t>CatalogEngine</w:t>
      </w:r>
    </w:p>
    <w:p w:rsidR="009F090E" w:rsidRDefault="009F090E" w:rsidP="009F090E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engine should implement Catalog manager methods </w:t>
      </w:r>
      <w:r w:rsidR="00D84082">
        <w:rPr>
          <w:rFonts w:asciiTheme="majorBidi" w:hAnsiTheme="majorBidi" w:cstheme="majorBidi"/>
          <w:sz w:val="28"/>
          <w:szCs w:val="28"/>
        </w:rPr>
        <w:t>using LINQ queries, and it should use DatabaseConnector to access the</w:t>
      </w:r>
      <w:r w:rsidR="00F50483">
        <w:rPr>
          <w:rFonts w:asciiTheme="majorBidi" w:hAnsiTheme="majorBidi" w:cstheme="majorBidi"/>
          <w:sz w:val="28"/>
          <w:szCs w:val="28"/>
        </w:rPr>
        <w:t xml:space="preserve"> catalog</w:t>
      </w:r>
      <w:r w:rsidR="00D84082">
        <w:rPr>
          <w:rFonts w:asciiTheme="majorBidi" w:hAnsiTheme="majorBidi" w:cstheme="majorBidi"/>
          <w:sz w:val="28"/>
          <w:szCs w:val="28"/>
        </w:rPr>
        <w:t xml:space="preserve"> database</w:t>
      </w:r>
      <w:r w:rsidR="00F50483">
        <w:rPr>
          <w:rFonts w:asciiTheme="majorBidi" w:hAnsiTheme="majorBidi" w:cstheme="majorBidi"/>
          <w:sz w:val="28"/>
          <w:szCs w:val="28"/>
        </w:rPr>
        <w:t>.</w:t>
      </w:r>
      <w:bookmarkStart w:id="0" w:name="_GoBack"/>
      <w:bookmarkEnd w:id="0"/>
    </w:p>
    <w:p w:rsidR="009F090E" w:rsidRDefault="009F090E" w:rsidP="009F090E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9F090E" w:rsidRPr="009F090E" w:rsidRDefault="009F090E" w:rsidP="009F090E">
      <w:pPr>
        <w:pStyle w:val="a3"/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9F090E">
        <w:rPr>
          <w:rFonts w:asciiTheme="majorBidi" w:hAnsiTheme="majorBidi" w:cstheme="majorBidi"/>
          <w:b/>
          <w:bCs/>
          <w:sz w:val="28"/>
          <w:szCs w:val="28"/>
        </w:rPr>
        <w:t>Example:</w:t>
      </w:r>
    </w:p>
    <w:p w:rsidR="0043038E" w:rsidRDefault="0043038E" w:rsidP="0043038E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9F090E" w:rsidRDefault="009F090E" w:rsidP="009F090E">
      <w:pPr>
        <w:pStyle w:val="a3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Form1.btnAddToCartl_click()</w:t>
      </w:r>
      <w:r w:rsidRPr="00FD3737">
        <w:rPr>
          <w:rFonts w:asciiTheme="majorBidi" w:hAnsiTheme="majorBidi" w:cstheme="majorBidi"/>
          <w:position w:val="-6"/>
          <w:sz w:val="24"/>
          <w:szCs w:val="24"/>
        </w:rPr>
        <w:object w:dxaOrig="300" w:dyaOrig="220">
          <v:shape id="_x0000_i1033" type="#_x0000_t75" style="width:15pt;height:11.25pt" o:ole="">
            <v:imagedata r:id="rId5" o:title=""/>
          </v:shape>
          <o:OLEObject Type="Embed" ProgID="Equation.DSMT4" ShapeID="_x0000_i1033" DrawAspect="Content" ObjectID="_1533513231" r:id="rId8"/>
        </w:object>
      </w:r>
      <w:r>
        <w:rPr>
          <w:rFonts w:asciiTheme="majorBidi" w:hAnsiTheme="majorBidi" w:cstheme="majorBidi"/>
          <w:sz w:val="24"/>
          <w:szCs w:val="24"/>
        </w:rPr>
        <w:t xml:space="preserve">UI.btnAddItemToCartl_click()  </w:t>
      </w:r>
      <w:r w:rsidRPr="00FD3737">
        <w:rPr>
          <w:rFonts w:asciiTheme="majorBidi" w:hAnsiTheme="majorBidi" w:cstheme="majorBidi"/>
          <w:position w:val="-6"/>
          <w:sz w:val="24"/>
          <w:szCs w:val="24"/>
        </w:rPr>
        <w:object w:dxaOrig="300" w:dyaOrig="220">
          <v:shape id="_x0000_i1032" type="#_x0000_t75" style="width:15pt;height:11.25pt" o:ole="">
            <v:imagedata r:id="rId5" o:title=""/>
          </v:shape>
          <o:OLEObject Type="Embed" ProgID="Equation.DSMT4" ShapeID="_x0000_i1032" DrawAspect="Content" ObjectID="_1533513232" r:id="rId9"/>
        </w:object>
      </w:r>
      <w:r>
        <w:rPr>
          <w:rFonts w:asciiTheme="majorBidi" w:hAnsiTheme="majorBidi" w:cstheme="majorBidi"/>
          <w:sz w:val="24"/>
          <w:szCs w:val="24"/>
        </w:rPr>
        <w:t xml:space="preserve"> CartManager.AddItemToCart(Cart, Item)</w:t>
      </w:r>
      <w:r w:rsidRPr="009F090E">
        <w:rPr>
          <w:rFonts w:asciiTheme="majorBidi" w:hAnsiTheme="majorBidi" w:cstheme="majorBidi"/>
          <w:sz w:val="24"/>
          <w:szCs w:val="24"/>
        </w:rPr>
        <w:t xml:space="preserve"> </w:t>
      </w:r>
      <w:r w:rsidRPr="00FD3737">
        <w:rPr>
          <w:rFonts w:asciiTheme="majorBidi" w:hAnsiTheme="majorBidi" w:cstheme="majorBidi"/>
          <w:position w:val="-6"/>
          <w:sz w:val="24"/>
          <w:szCs w:val="24"/>
        </w:rPr>
        <w:object w:dxaOrig="300" w:dyaOrig="220">
          <v:shape id="_x0000_i1034" type="#_x0000_t75" style="width:15pt;height:11.25pt" o:ole="">
            <v:imagedata r:id="rId5" o:title=""/>
          </v:shape>
          <o:OLEObject Type="Embed" ProgID="Equation.DSMT4" ShapeID="_x0000_i1034" DrawAspect="Content" ObjectID="_1533513233" r:id="rId10"/>
        </w:object>
      </w:r>
      <w:r>
        <w:rPr>
          <w:rFonts w:asciiTheme="majorBidi" w:hAnsiTheme="majorBidi" w:cstheme="majorBidi"/>
          <w:sz w:val="24"/>
          <w:szCs w:val="24"/>
        </w:rPr>
        <w:t xml:space="preserve"> CartEngine.AddItemToCart(Cart, Item)</w:t>
      </w:r>
    </w:p>
    <w:p w:rsidR="00FD3737" w:rsidRPr="009F090E" w:rsidRDefault="00FD3737" w:rsidP="00FD3737">
      <w:pPr>
        <w:pStyle w:val="a3"/>
        <w:bidi w:val="0"/>
        <w:rPr>
          <w:rFonts w:asciiTheme="majorBidi" w:hAnsiTheme="majorBidi" w:cstheme="majorBidi"/>
          <w:sz w:val="32"/>
          <w:szCs w:val="32"/>
        </w:rPr>
      </w:pPr>
    </w:p>
    <w:p w:rsidR="00FD3737" w:rsidRDefault="00FD3737" w:rsidP="00FD3737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Use cases</w:t>
      </w: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F75931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F75931" w:rsidRDefault="003E465F" w:rsidP="00F75931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Modules</w:t>
      </w:r>
    </w:p>
    <w:p w:rsidR="0002691F" w:rsidRPr="0002691F" w:rsidRDefault="0002691F" w:rsidP="0002691F">
      <w:pPr>
        <w:pStyle w:val="a3"/>
        <w:bidi w:val="0"/>
        <w:rPr>
          <w:rFonts w:asciiTheme="majorBidi" w:hAnsiTheme="majorBidi" w:cstheme="majorBidi"/>
          <w:sz w:val="24"/>
          <w:szCs w:val="24"/>
        </w:rPr>
      </w:pPr>
    </w:p>
    <w:p w:rsidR="0002691F" w:rsidRDefault="0002691F" w:rsidP="0002691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5677FC" w:rsidRPr="00B67D65" w:rsidRDefault="005677FC" w:rsidP="0002691F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B67D65">
        <w:rPr>
          <w:rFonts w:asciiTheme="majorBidi" w:hAnsiTheme="majorBidi" w:cstheme="majorBidi"/>
          <w:b/>
          <w:bCs/>
          <w:sz w:val="32"/>
          <w:szCs w:val="32"/>
          <w:u w:val="single"/>
        </w:rPr>
        <w:t>Classes</w:t>
      </w:r>
    </w:p>
    <w:p w:rsidR="00074866" w:rsidRPr="0015522F" w:rsidRDefault="00074866" w:rsidP="00294584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 w:rsidRPr="0015522F">
        <w:rPr>
          <w:rFonts w:asciiTheme="majorBidi" w:hAnsiTheme="majorBidi" w:cstheme="majorBidi"/>
          <w:sz w:val="28"/>
          <w:szCs w:val="28"/>
        </w:rPr>
        <w:t>MainForm</w:t>
      </w:r>
    </w:p>
    <w:p w:rsidR="00294584" w:rsidRPr="0015522F" w:rsidRDefault="00294584" w:rsidP="00294584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074866" w:rsidRPr="0015522F" w:rsidRDefault="00074866" w:rsidP="00294584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 w:rsidRPr="0015522F">
        <w:rPr>
          <w:rFonts w:asciiTheme="majorBidi" w:hAnsiTheme="majorBidi" w:cstheme="majorBidi"/>
          <w:sz w:val="28"/>
          <w:szCs w:val="28"/>
        </w:rPr>
        <w:t>DatabaseConnector</w:t>
      </w:r>
    </w:p>
    <w:p w:rsidR="00CB03DA" w:rsidRPr="0015522F" w:rsidRDefault="00CB03DA" w:rsidP="00294584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CB03DA" w:rsidRPr="0015522F" w:rsidRDefault="00294584" w:rsidP="00294584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 w:rsidRPr="0015522F">
        <w:rPr>
          <w:rFonts w:asciiTheme="majorBidi" w:hAnsiTheme="majorBidi" w:cstheme="majorBidi"/>
          <w:sz w:val="28"/>
          <w:szCs w:val="28"/>
        </w:rPr>
        <w:t>XmlDecoder</w:t>
      </w:r>
    </w:p>
    <w:p w:rsidR="00294584" w:rsidRPr="0015522F" w:rsidRDefault="00294584" w:rsidP="00294584">
      <w:pPr>
        <w:pStyle w:val="a4"/>
        <w:rPr>
          <w:rFonts w:asciiTheme="majorBidi" w:hAnsiTheme="majorBidi" w:cstheme="majorBidi"/>
          <w:sz w:val="28"/>
          <w:szCs w:val="28"/>
        </w:rPr>
      </w:pPr>
    </w:p>
    <w:p w:rsidR="00294584" w:rsidRPr="0015522F" w:rsidRDefault="0015522F" w:rsidP="00294584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 w:rsidRPr="0015522F">
        <w:rPr>
          <w:rFonts w:asciiTheme="majorBidi" w:hAnsiTheme="majorBidi" w:cstheme="majorBidi"/>
          <w:sz w:val="28"/>
          <w:szCs w:val="28"/>
        </w:rPr>
        <w:t>Catalog</w:t>
      </w:r>
    </w:p>
    <w:p w:rsidR="0015522F" w:rsidRPr="0015522F" w:rsidRDefault="0015522F" w:rsidP="0015522F">
      <w:pPr>
        <w:pStyle w:val="a4"/>
        <w:rPr>
          <w:rFonts w:asciiTheme="majorBidi" w:hAnsiTheme="majorBidi" w:cstheme="majorBidi"/>
          <w:sz w:val="28"/>
          <w:szCs w:val="28"/>
        </w:rPr>
      </w:pPr>
    </w:p>
    <w:p w:rsidR="0015522F" w:rsidRPr="0015522F" w:rsidRDefault="0015522F" w:rsidP="0015522F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 w:rsidRPr="0015522F">
        <w:rPr>
          <w:rFonts w:asciiTheme="majorBidi" w:hAnsiTheme="majorBidi" w:cstheme="majorBidi"/>
          <w:sz w:val="28"/>
          <w:szCs w:val="28"/>
        </w:rPr>
        <w:t>Basket</w:t>
      </w:r>
    </w:p>
    <w:p w:rsidR="0015522F" w:rsidRPr="0015522F" w:rsidRDefault="0015522F" w:rsidP="0015522F">
      <w:pPr>
        <w:pStyle w:val="a4"/>
        <w:rPr>
          <w:rFonts w:asciiTheme="majorBidi" w:hAnsiTheme="majorBidi" w:cstheme="majorBidi"/>
          <w:sz w:val="28"/>
          <w:szCs w:val="28"/>
        </w:rPr>
      </w:pPr>
    </w:p>
    <w:p w:rsidR="0015522F" w:rsidRPr="0015522F" w:rsidRDefault="0015522F" w:rsidP="0015522F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 w:rsidRPr="0015522F">
        <w:rPr>
          <w:rFonts w:asciiTheme="majorBidi" w:hAnsiTheme="majorBidi" w:cstheme="majorBidi"/>
          <w:sz w:val="28"/>
          <w:szCs w:val="28"/>
        </w:rPr>
        <w:t>Item</w:t>
      </w:r>
    </w:p>
    <w:p w:rsidR="0015522F" w:rsidRPr="0015522F" w:rsidRDefault="0015522F" w:rsidP="0015522F">
      <w:pPr>
        <w:pStyle w:val="a4"/>
        <w:rPr>
          <w:rFonts w:asciiTheme="majorBidi" w:hAnsiTheme="majorBidi" w:cstheme="majorBidi"/>
          <w:sz w:val="28"/>
          <w:szCs w:val="28"/>
        </w:rPr>
      </w:pPr>
    </w:p>
    <w:p w:rsidR="005E0012" w:rsidRDefault="005E0012" w:rsidP="005E0012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hain</w:t>
      </w:r>
    </w:p>
    <w:p w:rsidR="005E0012" w:rsidRDefault="005E0012" w:rsidP="005E0012">
      <w:pPr>
        <w:pStyle w:val="a4"/>
        <w:rPr>
          <w:rFonts w:asciiTheme="majorBidi" w:hAnsiTheme="majorBidi" w:cstheme="majorBidi"/>
          <w:sz w:val="28"/>
          <w:szCs w:val="28"/>
        </w:rPr>
      </w:pPr>
    </w:p>
    <w:p w:rsidR="005E0012" w:rsidRDefault="005E0012" w:rsidP="005E0012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Store</w:t>
      </w:r>
    </w:p>
    <w:p w:rsidR="005E0012" w:rsidRDefault="005E0012" w:rsidP="005E0012">
      <w:pPr>
        <w:pStyle w:val="a4"/>
        <w:rPr>
          <w:rFonts w:asciiTheme="majorBidi" w:hAnsiTheme="majorBidi" w:cstheme="majorBidi"/>
          <w:sz w:val="28"/>
          <w:szCs w:val="28"/>
        </w:rPr>
      </w:pPr>
    </w:p>
    <w:p w:rsidR="005E0012" w:rsidRPr="005E0012" w:rsidRDefault="005E0012" w:rsidP="005E0012">
      <w:pPr>
        <w:pStyle w:val="a3"/>
        <w:numPr>
          <w:ilvl w:val="0"/>
          <w:numId w:val="2"/>
        </w:numPr>
        <w:bidi w:val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Promo</w:t>
      </w:r>
    </w:p>
    <w:p w:rsidR="00294584" w:rsidRDefault="00294584" w:rsidP="00294584">
      <w:pPr>
        <w:bidi w:val="0"/>
      </w:pPr>
    </w:p>
    <w:p w:rsidR="00294584" w:rsidRDefault="00294584" w:rsidP="00294584">
      <w:pPr>
        <w:bidi w:val="0"/>
      </w:pPr>
    </w:p>
    <w:p w:rsidR="0090296B" w:rsidRDefault="0090296B" w:rsidP="0090296B">
      <w:pPr>
        <w:bidi w:val="0"/>
      </w:pPr>
    </w:p>
    <w:p w:rsidR="00436F24" w:rsidRDefault="00436F24" w:rsidP="00436F24">
      <w:pPr>
        <w:bidi w:val="0"/>
      </w:pPr>
    </w:p>
    <w:p w:rsidR="00436F24" w:rsidRDefault="00436F24" w:rsidP="00436F24">
      <w:pPr>
        <w:bidi w:val="0"/>
      </w:pPr>
    </w:p>
    <w:p w:rsidR="00436F24" w:rsidRDefault="00436F24" w:rsidP="00436F24">
      <w:pPr>
        <w:bidi w:val="0"/>
      </w:pPr>
    </w:p>
    <w:p w:rsidR="00436F24" w:rsidRDefault="00436F24" w:rsidP="00436F24">
      <w:pPr>
        <w:bidi w:val="0"/>
      </w:pPr>
    </w:p>
    <w:p w:rsidR="00436F24" w:rsidRDefault="00436F24" w:rsidP="00436F24">
      <w:pPr>
        <w:bidi w:val="0"/>
      </w:pPr>
    </w:p>
    <w:p w:rsidR="00436F24" w:rsidRDefault="00436F24" w:rsidP="00436F24">
      <w:pPr>
        <w:bidi w:val="0"/>
      </w:pPr>
    </w:p>
    <w:p w:rsidR="00436F24" w:rsidRDefault="00436F24" w:rsidP="00436F24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436F24">
        <w:rPr>
          <w:rFonts w:asciiTheme="majorBidi" w:hAnsiTheme="majorBidi" w:cstheme="majorBidi"/>
          <w:b/>
          <w:bCs/>
          <w:sz w:val="32"/>
          <w:szCs w:val="32"/>
        </w:rPr>
        <w:t>Extensions and Bonuses</w:t>
      </w:r>
    </w:p>
    <w:p w:rsidR="00436F24" w:rsidRDefault="00436F24" w:rsidP="00436F24">
      <w:pPr>
        <w:pStyle w:val="a3"/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436F24" w:rsidRPr="009C2D73" w:rsidRDefault="00436F24" w:rsidP="009C2D73">
      <w:pPr>
        <w:pStyle w:val="a3"/>
        <w:numPr>
          <w:ilvl w:val="0"/>
          <w:numId w:val="5"/>
        </w:numPr>
        <w:bidi w:val="0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>Graphic User Interface</w:t>
      </w:r>
    </w:p>
    <w:p w:rsidR="00436F24" w:rsidRDefault="00436F24" w:rsidP="009C2D73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or simplicity and </w:t>
      </w:r>
      <w:r w:rsidR="00CF2F0E" w:rsidRPr="00436F24">
        <w:rPr>
          <w:rFonts w:asciiTheme="majorBidi" w:hAnsiTheme="majorBidi" w:cstheme="majorBidi"/>
          <w:sz w:val="24"/>
          <w:szCs w:val="24"/>
        </w:rPr>
        <w:t>convenience,</w:t>
      </w:r>
      <w:r>
        <w:rPr>
          <w:rFonts w:asciiTheme="majorBidi" w:hAnsiTheme="majorBidi" w:cstheme="majorBidi"/>
          <w:sz w:val="24"/>
          <w:szCs w:val="24"/>
        </w:rPr>
        <w:t xml:space="preserve"> I chose to use Window</w:t>
      </w:r>
      <w:r w:rsidR="009C2D73">
        <w:rPr>
          <w:rFonts w:asciiTheme="majorBidi" w:hAnsiTheme="majorBidi" w:cstheme="majorBidi"/>
          <w:sz w:val="24"/>
          <w:szCs w:val="24"/>
        </w:rPr>
        <w:t>s forms application.</w:t>
      </w:r>
    </w:p>
    <w:p w:rsidR="009C2D73" w:rsidRDefault="009C2D73" w:rsidP="009C2D73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</w:rPr>
      </w:pPr>
    </w:p>
    <w:p w:rsidR="009C2D73" w:rsidRPr="00FB3E4E" w:rsidRDefault="00FB3E4E" w:rsidP="009C2D73">
      <w:pPr>
        <w:pStyle w:val="a3"/>
        <w:numPr>
          <w:ilvl w:val="0"/>
          <w:numId w:val="5"/>
        </w:numPr>
        <w:bidi w:val="0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Products </w:t>
      </w:r>
      <w:r w:rsidRPr="00FB3E4E">
        <w:rPr>
          <w:rFonts w:asciiTheme="majorBidi" w:hAnsiTheme="majorBidi" w:cstheme="majorBidi"/>
          <w:sz w:val="32"/>
          <w:szCs w:val="32"/>
        </w:rPr>
        <w:t>Catalog management using database</w:t>
      </w:r>
    </w:p>
    <w:p w:rsidR="00FB3E4E" w:rsidRDefault="00FB3E4E" w:rsidP="00FB3E4E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I chose to use MySQL database to manager the products catalog, because I have an </w:t>
      </w:r>
      <w:r w:rsidRPr="00FB3E4E">
        <w:rPr>
          <w:rFonts w:asciiTheme="majorBidi" w:hAnsiTheme="majorBidi" w:cstheme="majorBidi"/>
          <w:sz w:val="24"/>
          <w:szCs w:val="24"/>
        </w:rPr>
        <w:t>experience</w:t>
      </w:r>
      <w:r>
        <w:rPr>
          <w:rFonts w:asciiTheme="majorBidi" w:hAnsiTheme="majorBidi" w:cstheme="majorBidi"/>
          <w:sz w:val="24"/>
          <w:szCs w:val="24"/>
        </w:rPr>
        <w:t xml:space="preserve"> with this kind of databases, and its workbench is very simple.</w:t>
      </w:r>
    </w:p>
    <w:p w:rsidR="00FB3E4E" w:rsidRDefault="00FB3E4E" w:rsidP="00FB3E4E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</w:rPr>
      </w:pPr>
    </w:p>
    <w:p w:rsidR="00FB3E4E" w:rsidRPr="00436F24" w:rsidRDefault="00FB3E4E" w:rsidP="00FB3E4E">
      <w:pPr>
        <w:pStyle w:val="a3"/>
        <w:bidi w:val="0"/>
        <w:ind w:left="720"/>
        <w:rPr>
          <w:rFonts w:asciiTheme="majorBidi" w:hAnsiTheme="majorBidi" w:cstheme="majorBidi"/>
          <w:sz w:val="24"/>
          <w:szCs w:val="24"/>
          <w:rtl/>
        </w:rPr>
      </w:pPr>
    </w:p>
    <w:p w:rsidR="00074866" w:rsidRDefault="00074866" w:rsidP="00074866">
      <w:pPr>
        <w:pStyle w:val="a4"/>
        <w:rPr>
          <w:sz w:val="32"/>
          <w:szCs w:val="32"/>
        </w:rPr>
      </w:pPr>
    </w:p>
    <w:p w:rsidR="00074866" w:rsidRDefault="00074866" w:rsidP="00074866">
      <w:pPr>
        <w:pStyle w:val="a3"/>
        <w:bidi w:val="0"/>
        <w:rPr>
          <w:sz w:val="32"/>
          <w:szCs w:val="32"/>
        </w:rPr>
      </w:pPr>
    </w:p>
    <w:p w:rsidR="005677FC" w:rsidRPr="003D3242" w:rsidRDefault="005677FC" w:rsidP="005677FC">
      <w:pPr>
        <w:pStyle w:val="a3"/>
        <w:bidi w:val="0"/>
        <w:rPr>
          <w:sz w:val="24"/>
          <w:szCs w:val="24"/>
        </w:rPr>
      </w:pPr>
    </w:p>
    <w:sectPr w:rsidR="005677FC" w:rsidRPr="003D3242" w:rsidSect="003D3242">
      <w:pgSz w:w="11906" w:h="16838"/>
      <w:pgMar w:top="1440" w:right="1080" w:bottom="1440" w:left="108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61AF5"/>
    <w:multiLevelType w:val="hybridMultilevel"/>
    <w:tmpl w:val="3D08AC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2CB184C"/>
    <w:multiLevelType w:val="hybridMultilevel"/>
    <w:tmpl w:val="94B8D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5F055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109183C"/>
    <w:multiLevelType w:val="hybridMultilevel"/>
    <w:tmpl w:val="6AC8E4CE"/>
    <w:lvl w:ilvl="0" w:tplc="8E84FD2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2706CD1"/>
    <w:multiLevelType w:val="hybridMultilevel"/>
    <w:tmpl w:val="0B9A931A"/>
    <w:lvl w:ilvl="0" w:tplc="508EAB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412053"/>
    <w:multiLevelType w:val="hybridMultilevel"/>
    <w:tmpl w:val="0BEA7D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C73875"/>
    <w:multiLevelType w:val="hybridMultilevel"/>
    <w:tmpl w:val="C3A04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DD7CE0"/>
    <w:multiLevelType w:val="hybridMultilevel"/>
    <w:tmpl w:val="F52AF1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9946D8"/>
    <w:multiLevelType w:val="hybridMultilevel"/>
    <w:tmpl w:val="2A3CC3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B001D4"/>
    <w:multiLevelType w:val="hybridMultilevel"/>
    <w:tmpl w:val="2F6CD1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504F60"/>
    <w:multiLevelType w:val="hybridMultilevel"/>
    <w:tmpl w:val="551EF3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5E837B8"/>
    <w:multiLevelType w:val="hybridMultilevel"/>
    <w:tmpl w:val="AAB2FD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5F01F5"/>
    <w:multiLevelType w:val="hybridMultilevel"/>
    <w:tmpl w:val="BB227C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9360A86"/>
    <w:multiLevelType w:val="hybridMultilevel"/>
    <w:tmpl w:val="C6C033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984E8B"/>
    <w:multiLevelType w:val="hybridMultilevel"/>
    <w:tmpl w:val="D3B2EA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3023B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7B6946C3"/>
    <w:multiLevelType w:val="hybridMultilevel"/>
    <w:tmpl w:val="EAD6A840"/>
    <w:lvl w:ilvl="0" w:tplc="508EAB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1"/>
  </w:num>
  <w:num w:numId="3">
    <w:abstractNumId w:val="10"/>
  </w:num>
  <w:num w:numId="4">
    <w:abstractNumId w:val="3"/>
  </w:num>
  <w:num w:numId="5">
    <w:abstractNumId w:val="5"/>
  </w:num>
  <w:num w:numId="6">
    <w:abstractNumId w:val="14"/>
  </w:num>
  <w:num w:numId="7">
    <w:abstractNumId w:val="8"/>
  </w:num>
  <w:num w:numId="8">
    <w:abstractNumId w:val="16"/>
  </w:num>
  <w:num w:numId="9">
    <w:abstractNumId w:val="4"/>
  </w:num>
  <w:num w:numId="10">
    <w:abstractNumId w:val="15"/>
  </w:num>
  <w:num w:numId="11">
    <w:abstractNumId w:val="9"/>
  </w:num>
  <w:num w:numId="12">
    <w:abstractNumId w:val="0"/>
  </w:num>
  <w:num w:numId="13">
    <w:abstractNumId w:val="1"/>
  </w:num>
  <w:num w:numId="14">
    <w:abstractNumId w:val="13"/>
  </w:num>
  <w:num w:numId="15">
    <w:abstractNumId w:val="12"/>
  </w:num>
  <w:num w:numId="16">
    <w:abstractNumId w:val="7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compat>
    <w:compatSetting w:name="compatibilityMode" w:uri="http://schemas.microsoft.com/office/word" w:val="12"/>
  </w:compat>
  <w:rsids>
    <w:rsidRoot w:val="00EB7C4A"/>
    <w:rsid w:val="0000043D"/>
    <w:rsid w:val="0002691F"/>
    <w:rsid w:val="00074866"/>
    <w:rsid w:val="000C4566"/>
    <w:rsid w:val="000D03CD"/>
    <w:rsid w:val="000F26A2"/>
    <w:rsid w:val="00102548"/>
    <w:rsid w:val="00152B07"/>
    <w:rsid w:val="0015522F"/>
    <w:rsid w:val="0018168C"/>
    <w:rsid w:val="001B5568"/>
    <w:rsid w:val="001C708D"/>
    <w:rsid w:val="00215109"/>
    <w:rsid w:val="002278C1"/>
    <w:rsid w:val="00253D72"/>
    <w:rsid w:val="00261DCB"/>
    <w:rsid w:val="00286CAC"/>
    <w:rsid w:val="002932FF"/>
    <w:rsid w:val="00294584"/>
    <w:rsid w:val="002D1525"/>
    <w:rsid w:val="002F447B"/>
    <w:rsid w:val="003119D8"/>
    <w:rsid w:val="00323A16"/>
    <w:rsid w:val="003905E3"/>
    <w:rsid w:val="003D3242"/>
    <w:rsid w:val="003E465F"/>
    <w:rsid w:val="004243F1"/>
    <w:rsid w:val="0043038E"/>
    <w:rsid w:val="00436F24"/>
    <w:rsid w:val="0045512D"/>
    <w:rsid w:val="00463D96"/>
    <w:rsid w:val="00487C43"/>
    <w:rsid w:val="0050534D"/>
    <w:rsid w:val="00506A0B"/>
    <w:rsid w:val="00536DAE"/>
    <w:rsid w:val="00553BC9"/>
    <w:rsid w:val="005677FC"/>
    <w:rsid w:val="00591A2F"/>
    <w:rsid w:val="005C706D"/>
    <w:rsid w:val="005D438A"/>
    <w:rsid w:val="005D56C1"/>
    <w:rsid w:val="005E0012"/>
    <w:rsid w:val="005E28A9"/>
    <w:rsid w:val="00607295"/>
    <w:rsid w:val="0064684C"/>
    <w:rsid w:val="00693AF9"/>
    <w:rsid w:val="006959CB"/>
    <w:rsid w:val="006D7309"/>
    <w:rsid w:val="006F1390"/>
    <w:rsid w:val="00757FF3"/>
    <w:rsid w:val="00785F22"/>
    <w:rsid w:val="007A23B5"/>
    <w:rsid w:val="00814951"/>
    <w:rsid w:val="00861CAA"/>
    <w:rsid w:val="00892EC0"/>
    <w:rsid w:val="008A77EE"/>
    <w:rsid w:val="009016EE"/>
    <w:rsid w:val="0090296B"/>
    <w:rsid w:val="009607DF"/>
    <w:rsid w:val="009C2D73"/>
    <w:rsid w:val="009C5634"/>
    <w:rsid w:val="009C62AA"/>
    <w:rsid w:val="009E42B6"/>
    <w:rsid w:val="009F090E"/>
    <w:rsid w:val="009F6901"/>
    <w:rsid w:val="00A1079C"/>
    <w:rsid w:val="00A2767F"/>
    <w:rsid w:val="00A560E8"/>
    <w:rsid w:val="00A969F9"/>
    <w:rsid w:val="00AB0306"/>
    <w:rsid w:val="00AD57CD"/>
    <w:rsid w:val="00AF0B36"/>
    <w:rsid w:val="00B558A4"/>
    <w:rsid w:val="00B67555"/>
    <w:rsid w:val="00B67D65"/>
    <w:rsid w:val="00BF1DAB"/>
    <w:rsid w:val="00C25D8A"/>
    <w:rsid w:val="00C30A13"/>
    <w:rsid w:val="00C46056"/>
    <w:rsid w:val="00C77154"/>
    <w:rsid w:val="00C861D4"/>
    <w:rsid w:val="00C93A7F"/>
    <w:rsid w:val="00CB03DA"/>
    <w:rsid w:val="00CE623B"/>
    <w:rsid w:val="00CF2F0E"/>
    <w:rsid w:val="00D34649"/>
    <w:rsid w:val="00D456F5"/>
    <w:rsid w:val="00D52756"/>
    <w:rsid w:val="00D84082"/>
    <w:rsid w:val="00D87409"/>
    <w:rsid w:val="00DD1B5B"/>
    <w:rsid w:val="00DD439C"/>
    <w:rsid w:val="00DF1A37"/>
    <w:rsid w:val="00DF2F3E"/>
    <w:rsid w:val="00DF4D61"/>
    <w:rsid w:val="00E25E42"/>
    <w:rsid w:val="00E35410"/>
    <w:rsid w:val="00EA6E12"/>
    <w:rsid w:val="00EB7C4A"/>
    <w:rsid w:val="00EE41A0"/>
    <w:rsid w:val="00EF4AB3"/>
    <w:rsid w:val="00F43F9A"/>
    <w:rsid w:val="00F50483"/>
    <w:rsid w:val="00F65EB1"/>
    <w:rsid w:val="00F75613"/>
    <w:rsid w:val="00F75931"/>
    <w:rsid w:val="00FA49E6"/>
    <w:rsid w:val="00FB3E4E"/>
    <w:rsid w:val="00FD01C0"/>
    <w:rsid w:val="00FD3737"/>
    <w:rsid w:val="00FE2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DA816C"/>
  <w15:chartTrackingRefBased/>
  <w15:docId w15:val="{42675E45-2EA4-4297-A857-00FAF04EA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9C5634"/>
    <w:pPr>
      <w:bidi/>
    </w:pPr>
  </w:style>
  <w:style w:type="paragraph" w:styleId="1">
    <w:name w:val="heading 1"/>
    <w:basedOn w:val="a"/>
    <w:next w:val="a"/>
    <w:link w:val="10"/>
    <w:uiPriority w:val="9"/>
    <w:qFormat/>
    <w:rsid w:val="00DF2F3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43F9A"/>
    <w:pPr>
      <w:bidi/>
      <w:spacing w:after="0" w:line="240" w:lineRule="auto"/>
    </w:pPr>
  </w:style>
  <w:style w:type="character" w:customStyle="1" w:styleId="10">
    <w:name w:val="כותרת 1 תו"/>
    <w:basedOn w:val="a0"/>
    <w:link w:val="1"/>
    <w:uiPriority w:val="9"/>
    <w:rsid w:val="00DF2F3E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List Paragraph"/>
    <w:basedOn w:val="a"/>
    <w:uiPriority w:val="34"/>
    <w:qFormat/>
    <w:rsid w:val="0007486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61DCB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6">
    <w:name w:val="טקסט בלונים תו"/>
    <w:basedOn w:val="a0"/>
    <w:link w:val="a5"/>
    <w:uiPriority w:val="99"/>
    <w:semiHidden/>
    <w:rsid w:val="00261DCB"/>
    <w:rPr>
      <w:rFonts w:ascii="Tahoma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6</Pages>
  <Words>580</Words>
  <Characters>2904</Characters>
  <Application>Microsoft Office Word</Application>
  <DocSecurity>0</DocSecurity>
  <Lines>24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ad</dc:creator>
  <cp:keywords/>
  <dc:description/>
  <cp:lastModifiedBy>elad</cp:lastModifiedBy>
  <cp:revision>96</cp:revision>
  <dcterms:created xsi:type="dcterms:W3CDTF">2016-08-18T11:41:00Z</dcterms:created>
  <dcterms:modified xsi:type="dcterms:W3CDTF">2016-08-24T00:06:00Z</dcterms:modified>
</cp:coreProperties>
</file>